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1b9c6a751a2435d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